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17761D" w14:textId="21D6AA0C" w:rsidR="00DB1F38" w:rsidRPr="00A96A83" w:rsidRDefault="00DB1F38" w:rsidP="00DB1F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B121F0"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CB7D39">
        <w:rPr>
          <w:rFonts w:ascii="Times New Roman" w:eastAsia="宋体" w:hAnsi="Times New Roman" w:cs="Times New Roman"/>
          <w:b/>
          <w:sz w:val="28"/>
          <w:szCs w:val="28"/>
        </w:rPr>
        <w:t>11</w:t>
      </w:r>
      <w:bookmarkStart w:id="0" w:name="_GoBack"/>
      <w:bookmarkEnd w:id="0"/>
      <w:r>
        <w:rPr>
          <w:rFonts w:ascii="Times New Roman" w:eastAsia="宋体" w:hAnsi="Times New Roman" w:cs="Times New Roman"/>
          <w:b/>
          <w:sz w:val="28"/>
          <w:szCs w:val="28"/>
        </w:rPr>
        <w:t xml:space="preserve">/2023           </w:t>
      </w:r>
      <w:r w:rsidR="00F07D1C">
        <w:rPr>
          <w:rFonts w:ascii="Times New Roman" w:eastAsia="宋体" w:hAnsi="Times New Roman" w:cs="Times New Roman" w:hint="eastAsia"/>
          <w:b/>
          <w:sz w:val="28"/>
          <w:szCs w:val="28"/>
        </w:rPr>
        <w:t>Ziyang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F07D1C">
        <w:rPr>
          <w:rFonts w:ascii="Times New Roman" w:eastAsia="宋体" w:hAnsi="Times New Roman" w:cs="Times New Roman" w:hint="eastAsia"/>
          <w:b/>
          <w:sz w:val="28"/>
          <w:szCs w:val="28"/>
        </w:rPr>
        <w:t>Cui</w:t>
      </w:r>
    </w:p>
    <w:p w14:paraId="491B14B8" w14:textId="77777777" w:rsidR="00DB1F38" w:rsidRDefault="00DB1F38" w:rsidP="00DB1F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379513E1" w14:textId="321A5A8F" w:rsidR="00A20C7E" w:rsidRDefault="00CB7D39" w:rsidP="009709C4">
      <w:pPr>
        <w:jc w:val="center"/>
        <w:rPr>
          <w:rFonts w:ascii="Times New Roman" w:eastAsia="宋体" w:hAnsi="Times New Roman"/>
          <w:b/>
          <w:sz w:val="24"/>
        </w:rPr>
      </w:pPr>
      <w:r>
        <w:object w:dxaOrig="7652" w:dyaOrig="1059" w14:anchorId="665E53C2">
          <v:shape id="_x0000_i1037" type="#_x0000_t75" style="width:382.8pt;height:52.8pt" o:ole="">
            <v:imagedata r:id="rId8" o:title=""/>
          </v:shape>
          <o:OLEObject Type="Embed" ProgID="ChemDraw.Document.6.0" ShapeID="_x0000_i1037" DrawAspect="Content" ObjectID="_1748157012" r:id="rId9"/>
        </w:object>
      </w:r>
    </w:p>
    <w:p w14:paraId="2735DF36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7D8C86FC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7E5A8606" w:rsidR="006834BF" w:rsidRPr="006B18D7" w:rsidRDefault="002B745A" w:rsidP="006834BF">
      <w:pPr>
        <w:rPr>
          <w:rFonts w:ascii="Times New Roman" w:eastAsia="宋体" w:hAnsi="Times New Roman"/>
          <w:sz w:val="24"/>
        </w:rPr>
      </w:pPr>
      <w:r>
        <w:object w:dxaOrig="7520" w:dyaOrig="1460" w14:anchorId="5B44ED90">
          <v:shape id="_x0000_i1034" type="#_x0000_t75" style="width:376.2pt;height:73.2pt" o:ole="">
            <v:imagedata r:id="rId10" o:title=""/>
          </v:shape>
          <o:OLEObject Type="Embed" ProgID="ChemDraw.Document.6.0" ShapeID="_x0000_i1034" DrawAspect="Content" ObjectID="_1748157013" r:id="rId11"/>
        </w:objec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708183" w14:textId="77777777" w:rsidR="00B90B42" w:rsidRDefault="00B90B42" w:rsidP="008D7020">
      <w:r>
        <w:separator/>
      </w:r>
    </w:p>
  </w:endnote>
  <w:endnote w:type="continuationSeparator" w:id="0">
    <w:p w14:paraId="55CD7E89" w14:textId="77777777" w:rsidR="00B90B42" w:rsidRDefault="00B90B42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E75F8F" w14:textId="77777777" w:rsidR="00B90B42" w:rsidRDefault="00B90B42" w:rsidP="008D7020">
      <w:r>
        <w:separator/>
      </w:r>
    </w:p>
  </w:footnote>
  <w:footnote w:type="continuationSeparator" w:id="0">
    <w:p w14:paraId="4B2F4D7D" w14:textId="77777777" w:rsidR="00B90B42" w:rsidRDefault="00B90B42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4pt;height:11.4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B745A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1789B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1F74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21F0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90B42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0A45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B7D39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1F38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145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07D1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FFCA36-6077-4315-BC0D-58ED040E7B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20</Words>
  <Characters>119</Characters>
  <Application>Microsoft Office Word</Application>
  <DocSecurity>0</DocSecurity>
  <Lines>1</Lines>
  <Paragraphs>1</Paragraphs>
  <ScaleCrop>false</ScaleCrop>
  <Company>Microsoft</Company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18236</cp:lastModifiedBy>
  <cp:revision>7</cp:revision>
  <cp:lastPrinted>2017-04-22T03:53:00Z</cp:lastPrinted>
  <dcterms:created xsi:type="dcterms:W3CDTF">2023-06-04T08:41:00Z</dcterms:created>
  <dcterms:modified xsi:type="dcterms:W3CDTF">2023-06-13T02:24:00Z</dcterms:modified>
</cp:coreProperties>
</file>